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99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5539"/>
      </w:tblGrid>
      <w:tr w:rsidR="006E38F9" w:rsidRPr="006E38F9" w:rsidTr="006E38F9">
        <w:trPr>
          <w:trHeight w:val="1001"/>
        </w:trPr>
        <w:tc>
          <w:tcPr>
            <w:tcW w:w="4361" w:type="dxa"/>
          </w:tcPr>
          <w:p w:rsidR="006E38F9" w:rsidRPr="006E38F9" w:rsidRDefault="006E38F9" w:rsidP="006E38F9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6E38F9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SỞ GIÁO DỤC VÀ ĐÀO TẠO TPHCM</w:t>
            </w:r>
          </w:p>
          <w:p w:rsidR="006E38F9" w:rsidRPr="006E38F9" w:rsidRDefault="006E38F9" w:rsidP="006E38F9">
            <w:pPr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  <w:u w:val="single"/>
              </w:rPr>
            </w:pPr>
            <w:r w:rsidRPr="006E38F9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  <w:u w:val="single"/>
              </w:rPr>
              <w:t>TRƯỜNG THCS-THPT DUY TÂN</w:t>
            </w:r>
          </w:p>
          <w:p w:rsidR="006E38F9" w:rsidRPr="006E38F9" w:rsidRDefault="006E38F9" w:rsidP="006E38F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5539" w:type="dxa"/>
          </w:tcPr>
          <w:p w:rsidR="006E38F9" w:rsidRPr="006E38F9" w:rsidRDefault="006E38F9" w:rsidP="006E38F9">
            <w:pPr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 xml:space="preserve">            </w:t>
            </w:r>
            <w:r w:rsidRPr="006E38F9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 xml:space="preserve"> KIỂM TRA HỌC KÌ II – NH 2016-2017 </w:t>
            </w:r>
          </w:p>
          <w:p w:rsidR="006E38F9" w:rsidRPr="006E38F9" w:rsidRDefault="006E38F9" w:rsidP="006E38F9">
            <w:pPr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6E38F9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>MÔN: VẬT LÍ 12</w:t>
            </w:r>
          </w:p>
          <w:p w:rsidR="006E38F9" w:rsidRDefault="006E38F9" w:rsidP="006E38F9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70C0"/>
                <w:sz w:val="24"/>
                <w:szCs w:val="24"/>
              </w:rPr>
            </w:pPr>
            <w:r w:rsidRPr="006E38F9">
              <w:rPr>
                <w:rFonts w:ascii="Times New Roman" w:hAnsi="Times New Roman" w:cs="Times New Roman"/>
                <w:b/>
                <w:i/>
                <w:iCs/>
                <w:color w:val="0070C0"/>
                <w:sz w:val="24"/>
                <w:szCs w:val="24"/>
              </w:rPr>
              <w:t>Thờ</w:t>
            </w:r>
            <w:r>
              <w:rPr>
                <w:rFonts w:ascii="Times New Roman" w:hAnsi="Times New Roman" w:cs="Times New Roman"/>
                <w:b/>
                <w:i/>
                <w:iCs/>
                <w:color w:val="0070C0"/>
                <w:sz w:val="24"/>
                <w:szCs w:val="24"/>
              </w:rPr>
              <w:t xml:space="preserve">i gian : 50 phút </w:t>
            </w:r>
          </w:p>
          <w:p w:rsidR="006E38F9" w:rsidRPr="006E38F9" w:rsidRDefault="006E38F9" w:rsidP="006E38F9">
            <w:pPr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70C0"/>
                <w:sz w:val="24"/>
                <w:szCs w:val="24"/>
              </w:rPr>
              <w:t>(</w:t>
            </w:r>
            <w:r w:rsidRPr="006E38F9">
              <w:rPr>
                <w:rFonts w:ascii="Times New Roman" w:hAnsi="Times New Roman" w:cs="Times New Roman"/>
                <w:b/>
                <w:i/>
                <w:iCs/>
                <w:color w:val="0070C0"/>
                <w:sz w:val="24"/>
                <w:szCs w:val="24"/>
              </w:rPr>
              <w:t xml:space="preserve"> 24 câu trắc nghiệm ,8 câu tự luận</w:t>
            </w:r>
            <w:r>
              <w:rPr>
                <w:rFonts w:ascii="Times New Roman" w:hAnsi="Times New Roman" w:cs="Times New Roman"/>
                <w:b/>
                <w:i/>
                <w:iCs/>
                <w:color w:val="0070C0"/>
                <w:sz w:val="24"/>
                <w:szCs w:val="24"/>
              </w:rPr>
              <w:t>)</w:t>
            </w:r>
          </w:p>
          <w:p w:rsidR="006E38F9" w:rsidRPr="006E38F9" w:rsidRDefault="006E38F9" w:rsidP="006E38F9">
            <w:pPr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</w:p>
        </w:tc>
      </w:tr>
    </w:tbl>
    <w:p w:rsidR="006E38F9" w:rsidRPr="006E38F9" w:rsidRDefault="006E38F9" w:rsidP="006E38F9">
      <w:p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6E38F9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                        HƯỚNG DẪN CHẤM</w:t>
      </w:r>
    </w:p>
    <w:p w:rsidR="00405EFE" w:rsidRPr="00F449AA" w:rsidRDefault="006E38F9">
      <w:pP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 xml:space="preserve">1/ Mã đề </w:t>
      </w:r>
      <w:r w:rsidR="00405EFE"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132:</w:t>
      </w:r>
    </w:p>
    <w:p w:rsidR="00B15FD0" w:rsidRPr="00F449AA" w:rsidRDefault="00B15FD0" w:rsidP="00B15FD0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PHẦN TRẮC NGHIỆM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(6 điểm – 0,25đ/câu)</w:t>
      </w:r>
    </w:p>
    <w:p w:rsidR="00E701AC" w:rsidRPr="00F449AA" w:rsidRDefault="00E701AC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</w:rPr>
        <w:t>1A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A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3D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4A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5D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6C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7D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8B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9D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10B,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1C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2B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3A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4B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5C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6B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7A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8B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9C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20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D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1C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2D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3A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4C</w:t>
      </w:r>
      <w:r w:rsidR="00F449AA">
        <w:rPr>
          <w:rFonts w:ascii="Times New Roman" w:hAnsi="Times New Roman" w:cs="Times New Roman"/>
          <w:color w:val="0070C0"/>
          <w:sz w:val="24"/>
          <w:szCs w:val="24"/>
        </w:rPr>
        <w:t>.</w:t>
      </w:r>
    </w:p>
    <w:p w:rsidR="00B15FD0" w:rsidRPr="00F449AA" w:rsidRDefault="00B15FD0" w:rsidP="00B15FD0">
      <w:pPr>
        <w:rPr>
          <w:rFonts w:ascii="Times New Roman" w:hAnsi="Times New Roman" w:cs="Times New Roman"/>
          <w:bCs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PHẦN TỰ LUẬN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(4 điểm)</w:t>
      </w:r>
      <w:r w:rsidRPr="00F449AA">
        <w:rPr>
          <w:rFonts w:ascii="Times New Roman" w:hAnsi="Times New Roman" w:cs="Times New Roman"/>
          <w:bCs/>
          <w:color w:val="0070C0"/>
          <w:sz w:val="24"/>
          <w:szCs w:val="24"/>
        </w:rPr>
        <w:t xml:space="preserve"> 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1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λ = ai/D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  <w:bookmarkStart w:id="0" w:name="_GoBack"/>
      <w:bookmarkEnd w:id="0"/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λ = 0,4µm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2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a =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λD/i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a = 1,25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nl-NL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3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i =λD/a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nl-NL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10i =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nl-NL"/>
        </w:rPr>
        <w:t xml:space="preserve">5,7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4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i = λD/a = 0,5 mm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N = 45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nl-NL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5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Ε = A + W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đ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nl-NL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V =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nl-NL"/>
        </w:rPr>
        <w:t>8,63.10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nl-NL"/>
        </w:rPr>
        <w:t>5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nl-NL"/>
        </w:rPr>
        <w:t xml:space="preserve">m/s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nl-NL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6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X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min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= kλD/a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nl-NL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lastRenderedPageBreak/>
        <w:t>X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min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=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nl-NL"/>
        </w:rPr>
        <w:t xml:space="preserve">6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7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B15FD0" w:rsidRPr="00F449AA" w:rsidRDefault="00B15FD0" w:rsidP="00B15FD0">
      <w:pPr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C u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+ C U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0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= Li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i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6 mA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8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B15FD0" w:rsidRPr="00F449AA" w:rsidRDefault="00B15FD0" w:rsidP="00B15FD0">
      <w:pPr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W = 1/2 C U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0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B15FD0" w:rsidRPr="00F449AA" w:rsidRDefault="00B15FD0" w:rsidP="00B15FD0">
      <w:pPr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W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,5.10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-4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J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701AC" w:rsidRPr="00F449AA" w:rsidRDefault="006E38F9">
      <w:pP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 xml:space="preserve">2/ Mã đề </w:t>
      </w:r>
      <w:r w:rsidR="00E701AC"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209:</w:t>
      </w:r>
    </w:p>
    <w:p w:rsidR="00B15FD0" w:rsidRPr="00F449AA" w:rsidRDefault="00B15FD0" w:rsidP="00B15FD0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PHẦN TRẮC NGHIỆM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(6 điểm – 0,25đ/câu)</w:t>
      </w:r>
    </w:p>
    <w:p w:rsidR="00E701AC" w:rsidRPr="00F449AA" w:rsidRDefault="00E701AC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</w:rPr>
        <w:t>1C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C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3B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4C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5D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6A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7C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8B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9A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0D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1D,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2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3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4</w:t>
      </w:r>
      <w:r w:rsidR="00C97579" w:rsidRPr="00F449AA">
        <w:rPr>
          <w:rFonts w:ascii="Times New Roman" w:hAnsi="Times New Roman" w:cs="Times New Roman"/>
          <w:color w:val="0070C0"/>
          <w:sz w:val="24"/>
          <w:szCs w:val="24"/>
        </w:rPr>
        <w:t>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C97579" w:rsidRPr="00F449AA">
        <w:rPr>
          <w:rFonts w:ascii="Times New Roman" w:hAnsi="Times New Roman" w:cs="Times New Roman"/>
          <w:color w:val="0070C0"/>
          <w:sz w:val="24"/>
          <w:szCs w:val="24"/>
        </w:rPr>
        <w:t>15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C97579" w:rsidRPr="00F449AA">
        <w:rPr>
          <w:rFonts w:ascii="Times New Roman" w:hAnsi="Times New Roman" w:cs="Times New Roman"/>
          <w:color w:val="0070C0"/>
          <w:sz w:val="24"/>
          <w:szCs w:val="24"/>
        </w:rPr>
        <w:t>16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C97579" w:rsidRPr="00F449AA">
        <w:rPr>
          <w:rFonts w:ascii="Times New Roman" w:hAnsi="Times New Roman" w:cs="Times New Roman"/>
          <w:color w:val="0070C0"/>
          <w:sz w:val="24"/>
          <w:szCs w:val="24"/>
        </w:rPr>
        <w:t>17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C97579" w:rsidRPr="00F449AA">
        <w:rPr>
          <w:rFonts w:ascii="Times New Roman" w:hAnsi="Times New Roman" w:cs="Times New Roman"/>
          <w:color w:val="0070C0"/>
          <w:sz w:val="24"/>
          <w:szCs w:val="24"/>
        </w:rPr>
        <w:t>18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C97579" w:rsidRPr="00F449AA">
        <w:rPr>
          <w:rFonts w:ascii="Times New Roman" w:hAnsi="Times New Roman" w:cs="Times New Roman"/>
          <w:color w:val="0070C0"/>
          <w:sz w:val="24"/>
          <w:szCs w:val="24"/>
        </w:rPr>
        <w:t>19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C97579" w:rsidRPr="00F449AA">
        <w:rPr>
          <w:rFonts w:ascii="Times New Roman" w:hAnsi="Times New Roman" w:cs="Times New Roman"/>
          <w:color w:val="0070C0"/>
          <w:sz w:val="24"/>
          <w:szCs w:val="24"/>
        </w:rPr>
        <w:t>20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C97579" w:rsidRPr="00F449AA">
        <w:rPr>
          <w:rFonts w:ascii="Times New Roman" w:hAnsi="Times New Roman" w:cs="Times New Roman"/>
          <w:color w:val="0070C0"/>
          <w:sz w:val="24"/>
          <w:szCs w:val="24"/>
        </w:rPr>
        <w:t>21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C97579" w:rsidRPr="00F449AA">
        <w:rPr>
          <w:rFonts w:ascii="Times New Roman" w:hAnsi="Times New Roman" w:cs="Times New Roman"/>
          <w:color w:val="0070C0"/>
          <w:sz w:val="24"/>
          <w:szCs w:val="24"/>
        </w:rPr>
        <w:t>22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C97579" w:rsidRPr="00F449AA">
        <w:rPr>
          <w:rFonts w:ascii="Times New Roman" w:hAnsi="Times New Roman" w:cs="Times New Roman"/>
          <w:color w:val="0070C0"/>
          <w:sz w:val="24"/>
          <w:szCs w:val="24"/>
        </w:rPr>
        <w:t>23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C97579" w:rsidRPr="00F449AA">
        <w:rPr>
          <w:rFonts w:ascii="Times New Roman" w:hAnsi="Times New Roman" w:cs="Times New Roman"/>
          <w:color w:val="0070C0"/>
          <w:sz w:val="24"/>
          <w:szCs w:val="24"/>
        </w:rPr>
        <w:t>24A</w:t>
      </w:r>
      <w:r w:rsidR="00F449AA">
        <w:rPr>
          <w:rFonts w:ascii="Times New Roman" w:hAnsi="Times New Roman" w:cs="Times New Roman"/>
          <w:color w:val="0070C0"/>
          <w:sz w:val="24"/>
          <w:szCs w:val="24"/>
        </w:rPr>
        <w:t>.</w:t>
      </w:r>
    </w:p>
    <w:p w:rsidR="00E851DC" w:rsidRPr="00F449AA" w:rsidRDefault="00E851DC" w:rsidP="00E851DC">
      <w:pPr>
        <w:rPr>
          <w:rFonts w:ascii="Times New Roman" w:hAnsi="Times New Roman" w:cs="Times New Roman"/>
          <w:bCs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PHẦN TỰ LUẬN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(4 điểm)</w:t>
      </w:r>
      <w:r w:rsidRPr="00F449AA">
        <w:rPr>
          <w:rFonts w:ascii="Times New Roman" w:hAnsi="Times New Roman" w:cs="Times New Roman"/>
          <w:bCs/>
          <w:color w:val="0070C0"/>
          <w:sz w:val="24"/>
          <w:szCs w:val="24"/>
        </w:rPr>
        <w:t xml:space="preserve"> 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1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A = hc/ λ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0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A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2,11 eV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2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Δx = nD(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(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sym w:font="Symbol" w:char="F06C"/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</w:rPr>
        <w:t>đ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-(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sym w:font="Symbol" w:char="F06C"/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</w:rPr>
        <w:t>t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)/a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Δx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1,52 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âu 3: 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X = ki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X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0,4 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Câu 4: 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</w:rPr>
        <w:t>R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</w:rPr>
        <w:t>n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= n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r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</w:rPr>
        <w:t>0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n = 5 -&gt; quỹ đạo O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Câu 5: 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lastRenderedPageBreak/>
        <w:t xml:space="preserve">N = λpt/hc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N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,02.10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 xml:space="preserve">21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hạt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Câu 6: 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1/λ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NM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= ...- ..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λ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NM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=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fr-FR"/>
        </w:rPr>
        <w:t>1,8744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sym w:font="Symbol" w:char="F06D"/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fr-FR"/>
        </w:rPr>
        <w:t xml:space="preserve">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Câu 7: </w:t>
      </w:r>
    </w:p>
    <w:p w:rsidR="00E851DC" w:rsidRPr="00F449AA" w:rsidRDefault="00E851DC" w:rsidP="00E851D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i = λD/a = 3,8 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3i =11,4 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âu 8 : </w:t>
      </w:r>
    </w:p>
    <w:p w:rsidR="00E851DC" w:rsidRPr="00F449AA" w:rsidRDefault="00E851DC" w:rsidP="00E851DC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Q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0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 xml:space="preserve">2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= Q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+ i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/ ω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 xml:space="preserve">.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E851DC" w:rsidRPr="00F449AA" w:rsidRDefault="00E851DC" w:rsidP="00E851DC">
      <w:pPr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Q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8.10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−10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C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C97579" w:rsidRPr="00F449AA" w:rsidRDefault="006E38F9">
      <w:pP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 xml:space="preserve">3/ Mã đề </w:t>
      </w:r>
      <w:r w:rsidR="00C97579"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357:</w:t>
      </w:r>
    </w:p>
    <w:p w:rsidR="00C12229" w:rsidRPr="00F449AA" w:rsidRDefault="00C12229" w:rsidP="00C12229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PHẦN TRẮC NGHIỆM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(6 điểm – 0,25đ/câu)</w:t>
      </w:r>
    </w:p>
    <w:p w:rsidR="00C97579" w:rsidRPr="00F449AA" w:rsidRDefault="00C97579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</w:rPr>
        <w:t>1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3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4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5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6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7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8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9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0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1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2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3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4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5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6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7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8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9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0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1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2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3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24A</w:t>
      </w:r>
      <w:r w:rsidR="00E851DC" w:rsidRPr="00F449AA">
        <w:rPr>
          <w:rFonts w:ascii="Times New Roman" w:hAnsi="Times New Roman" w:cs="Times New Roman"/>
          <w:color w:val="0070C0"/>
          <w:sz w:val="24"/>
          <w:szCs w:val="24"/>
        </w:rPr>
        <w:t>.</w:t>
      </w:r>
    </w:p>
    <w:p w:rsidR="00E851DC" w:rsidRPr="00F449AA" w:rsidRDefault="00E851DC" w:rsidP="00E851DC">
      <w:pPr>
        <w:rPr>
          <w:rFonts w:ascii="Times New Roman" w:hAnsi="Times New Roman" w:cs="Times New Roman"/>
          <w:bCs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PHẦN TỰ LUẬN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(4 điểm)</w:t>
      </w:r>
      <w:r w:rsidRPr="00F449AA">
        <w:rPr>
          <w:rFonts w:ascii="Times New Roman" w:hAnsi="Times New Roman" w:cs="Times New Roman"/>
          <w:bCs/>
          <w:color w:val="0070C0"/>
          <w:sz w:val="24"/>
          <w:szCs w:val="24"/>
        </w:rPr>
        <w:t xml:space="preserve"> </w:t>
      </w:r>
    </w:p>
    <w:p w:rsidR="001637FE" w:rsidRPr="00F449AA" w:rsidRDefault="001637FE" w:rsidP="001637FE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Câu 1: 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eU = hc/λ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min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λ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min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0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–9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Câu 2: 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i = λD/a = 4 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N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11 vân sáng, 12  vân tối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Câu 3: 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i = λD/a = 0,4 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x/i = 3 .-&gt;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vân sáng thứ 3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 xml:space="preserve">Câu 4: 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6i = 2,4 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λ = ai/D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0,40 µ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Câu 5: 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λ = aΔi/ΔD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0,40 µ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λ =</w:t>
      </w: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  <w:lang w:val="it-IT"/>
        </w:rPr>
        <w:t xml:space="preserve">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0,6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μ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6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Δx = nD(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(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sym w:font="Symbol" w:char="F06C"/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</w:rPr>
        <w:t>đ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-(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sym w:font="Symbol" w:char="F06C"/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</w:rPr>
        <w:t>t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)/a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Δx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2,28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tabs>
          <w:tab w:val="left" w:pos="240"/>
          <w:tab w:val="left" w:pos="2520"/>
          <w:tab w:val="left" w:pos="4920"/>
          <w:tab w:val="left" w:pos="7440"/>
        </w:tabs>
        <w:jc w:val="both"/>
        <w:rPr>
          <w:rFonts w:ascii="Times New Roman" w:hAnsi="Times New Roman" w:cs="Times New Roman"/>
          <w:color w:val="0070C0"/>
          <w:sz w:val="24"/>
          <w:szCs w:val="24"/>
          <w:lang w:val="pt-BR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  <w:t>Câu 7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pt-BR"/>
        </w:rPr>
        <w:t xml:space="preserve">: 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f = 1/2πI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0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/Q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0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f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10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3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kHz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8</w:t>
      </w:r>
      <w:r w:rsidRPr="00F449AA">
        <w:rPr>
          <w:rFonts w:ascii="Times New Roman" w:hAnsi="Times New Roman" w:cs="Times New Roman"/>
          <w:bCs/>
          <w:color w:val="0070C0"/>
          <w:sz w:val="24"/>
          <w:szCs w:val="24"/>
        </w:rPr>
        <w:t xml:space="preserve">: 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C u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+ C U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0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= Li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1637FE" w:rsidP="001637FE">
      <w:pPr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i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6 mA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C97579" w:rsidRPr="00F449AA" w:rsidRDefault="006E38F9">
      <w:pP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 xml:space="preserve">4/ Mã đề </w:t>
      </w:r>
      <w:r w:rsidR="00C97579"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485:</w:t>
      </w:r>
    </w:p>
    <w:p w:rsidR="00C12229" w:rsidRPr="00F449AA" w:rsidRDefault="00C12229" w:rsidP="00C12229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PHẦN TRẮC NGHIỆM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(6 điểm – 0,25đ/câu)</w:t>
      </w:r>
    </w:p>
    <w:p w:rsidR="00405EFE" w:rsidRPr="00F449AA" w:rsidRDefault="00C97579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</w:rPr>
        <w:t>1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2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3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4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5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6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7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8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9A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,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10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11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12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13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14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15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16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17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18B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19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20C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21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22A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23D,</w:t>
      </w:r>
      <w:r w:rsidR="00382304"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05EFE" w:rsidRPr="00F449AA">
        <w:rPr>
          <w:rFonts w:ascii="Times New Roman" w:hAnsi="Times New Roman" w:cs="Times New Roman"/>
          <w:color w:val="0070C0"/>
          <w:sz w:val="24"/>
          <w:szCs w:val="24"/>
        </w:rPr>
        <w:t>24B</w:t>
      </w:r>
      <w:r w:rsidR="00E851DC" w:rsidRPr="00F449AA">
        <w:rPr>
          <w:rFonts w:ascii="Times New Roman" w:hAnsi="Times New Roman" w:cs="Times New Roman"/>
          <w:color w:val="0070C0"/>
          <w:sz w:val="24"/>
          <w:szCs w:val="24"/>
        </w:rPr>
        <w:t>.</w:t>
      </w:r>
    </w:p>
    <w:p w:rsidR="00E851DC" w:rsidRPr="00F449AA" w:rsidRDefault="00E851DC" w:rsidP="00E851DC">
      <w:pPr>
        <w:rPr>
          <w:rFonts w:ascii="Times New Roman" w:hAnsi="Times New Roman" w:cs="Times New Roman"/>
          <w:bCs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PHẦN TỰ LUẬN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(4 điểm)</w:t>
      </w:r>
      <w:r w:rsidRPr="00F449AA">
        <w:rPr>
          <w:rFonts w:ascii="Times New Roman" w:hAnsi="Times New Roman" w:cs="Times New Roman"/>
          <w:bCs/>
          <w:color w:val="0070C0"/>
          <w:sz w:val="24"/>
          <w:szCs w:val="24"/>
        </w:rPr>
        <w:t xml:space="preserve"> 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pt-BR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  <w:t>Câu 1: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pt-BR"/>
        </w:rPr>
        <w:t xml:space="preserve"> 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i = λD/a 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pt-BR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i =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fr-FR"/>
        </w:rPr>
        <w:t xml:space="preserve">1,1 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pt-BR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  <w:t>Câu 2: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pt-BR"/>
        </w:rPr>
        <w:t xml:space="preserve"> 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λ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0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= hc/A.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 xml:space="preserve"> (0,25đ)</w:t>
      </w:r>
    </w:p>
    <w:p w:rsidR="00332877" w:rsidRPr="00F449AA" w:rsidRDefault="00332877" w:rsidP="00332877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lastRenderedPageBreak/>
        <w:t>λ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0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=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pt-BR"/>
        </w:rPr>
        <w:t xml:space="preserve">0,3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sym w:font="Symbol" w:char="F06D"/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pt-BR"/>
        </w:rPr>
        <w:t xml:space="preserve">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pacing w:val="2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pacing w:val="2"/>
          <w:sz w:val="24"/>
          <w:szCs w:val="24"/>
        </w:rPr>
        <w:t>Câu 3:</w:t>
      </w:r>
      <w:r w:rsidRPr="00F449AA">
        <w:rPr>
          <w:rFonts w:ascii="Times New Roman" w:hAnsi="Times New Roman" w:cs="Times New Roman"/>
          <w:color w:val="0070C0"/>
          <w:spacing w:val="2"/>
          <w:sz w:val="24"/>
          <w:szCs w:val="24"/>
        </w:rPr>
        <w:t xml:space="preserve"> 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i = λD/a = 2 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A61F0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N = </w:t>
      </w:r>
      <w:r w:rsidRPr="00F449AA">
        <w:rPr>
          <w:rFonts w:ascii="Times New Roman" w:hAnsi="Times New Roman" w:cs="Times New Roman"/>
          <w:color w:val="0070C0"/>
          <w:position w:val="-1"/>
          <w:sz w:val="24"/>
          <w:szCs w:val="24"/>
        </w:rPr>
        <w:t xml:space="preserve">21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pt-BR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  <w:t>Câu 4: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pt-BR"/>
        </w:rPr>
        <w:t xml:space="preserve"> 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E = hc/λ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nl-NL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E =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nl-NL"/>
        </w:rPr>
        <w:t>3,975.10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nl-NL"/>
        </w:rPr>
        <w:t xml:space="preserve">- 19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nl-NL"/>
        </w:rPr>
        <w:t xml:space="preserve">J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5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i = λD/a = 1,2 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spacing w:before="60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X = 5,5i =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fr-FR"/>
        </w:rPr>
        <w:t xml:space="preserve">6,6m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>Câu 6: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  </w:t>
      </w:r>
    </w:p>
    <w:p w:rsidR="00332877" w:rsidRPr="00F449AA" w:rsidRDefault="00332877" w:rsidP="00332877">
      <w:pPr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d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– d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1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= kλ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d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– d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1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1,12µm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tabs>
          <w:tab w:val="left" w:pos="923"/>
        </w:tabs>
        <w:jc w:val="both"/>
        <w:rPr>
          <w:rFonts w:ascii="Times New Roman" w:hAnsi="Times New Roman" w:cs="Times New Roman"/>
          <w:color w:val="0070C0"/>
          <w:spacing w:val="-1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b/>
          <w:bCs/>
          <w:color w:val="0070C0"/>
          <w:sz w:val="24"/>
          <w:szCs w:val="24"/>
          <w:lang w:val="pt-BR"/>
        </w:rPr>
        <w:t>Câu 7:</w:t>
      </w:r>
    </w:p>
    <w:p w:rsidR="00332877" w:rsidRPr="00F449AA" w:rsidRDefault="00332877" w:rsidP="00332877">
      <w:pPr>
        <w:tabs>
          <w:tab w:val="left" w:pos="923"/>
        </w:tabs>
        <w:jc w:val="both"/>
        <w:rPr>
          <w:rFonts w:ascii="Times New Roman" w:hAnsi="Times New Roman" w:cs="Times New Roman"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T = 2π</w:t>
      </w:r>
      <w:r w:rsidRPr="00F449AA">
        <w:rPr>
          <w:rFonts w:ascii="Times New Roman" w:hAnsi="Times New Roman" w:cs="Times New Roman"/>
          <w:color w:val="0070C0"/>
          <w:position w:val="-8"/>
          <w:sz w:val="24"/>
          <w:szCs w:val="24"/>
          <w:lang w:val="it-IT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6" o:title=""/>
          </v:shape>
          <o:OLEObject Type="Embed" ProgID="Equation.DSMT4" ShapeID="_x0000_i1025" DrawAspect="Content" ObjectID="_1553324535" r:id="rId7"/>
        </w:objec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tabs>
          <w:tab w:val="left" w:pos="923"/>
        </w:tabs>
        <w:jc w:val="both"/>
        <w:rPr>
          <w:rFonts w:ascii="Times New Roman" w:hAnsi="Times New Roman" w:cs="Times New Roman"/>
          <w:b/>
          <w:i/>
          <w:color w:val="0070C0"/>
          <w:sz w:val="24"/>
          <w:szCs w:val="24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T = </w:t>
      </w:r>
      <w:r w:rsidRPr="00F449AA">
        <w:rPr>
          <w:rFonts w:ascii="Times New Roman" w:hAnsi="Times New Roman" w:cs="Times New Roman"/>
          <w:color w:val="0070C0"/>
          <w:spacing w:val="-2"/>
          <w:sz w:val="24"/>
          <w:szCs w:val="24"/>
        </w:rPr>
        <w:t>từ 4.10</w:t>
      </w:r>
      <w:r w:rsidRPr="00F449AA">
        <w:rPr>
          <w:rFonts w:ascii="Times New Roman" w:hAnsi="Times New Roman" w:cs="Times New Roman"/>
          <w:color w:val="0070C0"/>
          <w:spacing w:val="-2"/>
          <w:sz w:val="24"/>
          <w:szCs w:val="24"/>
          <w:vertAlign w:val="superscript"/>
        </w:rPr>
        <w:t>-8</w:t>
      </w:r>
      <w:r w:rsidRPr="00F449AA">
        <w:rPr>
          <w:rFonts w:ascii="Times New Roman" w:hAnsi="Times New Roman" w:cs="Times New Roman"/>
          <w:color w:val="0070C0"/>
          <w:spacing w:val="-2"/>
          <w:sz w:val="24"/>
          <w:szCs w:val="24"/>
        </w:rPr>
        <w:t xml:space="preserve"> s đến 3,2.10</w:t>
      </w:r>
      <w:r w:rsidRPr="00F449AA">
        <w:rPr>
          <w:rFonts w:ascii="Times New Roman" w:hAnsi="Times New Roman" w:cs="Times New Roman"/>
          <w:color w:val="0070C0"/>
          <w:spacing w:val="-2"/>
          <w:sz w:val="24"/>
          <w:szCs w:val="24"/>
          <w:vertAlign w:val="superscript"/>
        </w:rPr>
        <w:t>-7</w:t>
      </w:r>
      <w:r w:rsidRPr="00F449AA">
        <w:rPr>
          <w:rFonts w:ascii="Times New Roman" w:hAnsi="Times New Roman" w:cs="Times New Roman"/>
          <w:color w:val="0070C0"/>
          <w:spacing w:val="-2"/>
          <w:sz w:val="24"/>
          <w:szCs w:val="24"/>
        </w:rPr>
        <w:t xml:space="preserve"> s.</w:t>
      </w:r>
      <w:r w:rsidRPr="00F449AA">
        <w:rPr>
          <w:rFonts w:ascii="Times New Roman" w:hAnsi="Times New Roman" w:cs="Times New Roman"/>
          <w:color w:val="0070C0"/>
          <w:spacing w:val="-2"/>
          <w:sz w:val="24"/>
          <w:szCs w:val="24"/>
        </w:rPr>
        <w:tab/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332877" w:rsidRPr="00F449AA" w:rsidRDefault="00332877" w:rsidP="00332877">
      <w:pPr>
        <w:tabs>
          <w:tab w:val="left" w:pos="923"/>
        </w:tabs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âu 8 : </w:t>
      </w:r>
    </w:p>
    <w:p w:rsidR="00332877" w:rsidRPr="00F449AA" w:rsidRDefault="00332877" w:rsidP="00332877">
      <w:pPr>
        <w:tabs>
          <w:tab w:val="left" w:pos="923"/>
        </w:tabs>
        <w:jc w:val="both"/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Q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>0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 xml:space="preserve">2 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>= Q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+ i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 / ω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  <w:lang w:val="it-IT"/>
        </w:rPr>
        <w:t>2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bscript"/>
          <w:lang w:val="it-IT"/>
        </w:rPr>
        <w:t xml:space="preserve">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1637FE" w:rsidRPr="00F449AA" w:rsidRDefault="00332877" w:rsidP="00F449AA">
      <w:pPr>
        <w:jc w:val="both"/>
        <w:rPr>
          <w:rFonts w:ascii="Times New Roman" w:hAnsi="Times New Roman" w:cs="Times New Roman"/>
          <w:bCs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  <w:lang w:val="it-IT"/>
        </w:rPr>
        <w:t xml:space="preserve">Q = 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>6.10</w:t>
      </w:r>
      <w:r w:rsidRPr="00F449AA">
        <w:rPr>
          <w:rFonts w:ascii="Times New Roman" w:hAnsi="Times New Roman" w:cs="Times New Roman"/>
          <w:color w:val="0070C0"/>
          <w:sz w:val="24"/>
          <w:szCs w:val="24"/>
          <w:vertAlign w:val="superscript"/>
        </w:rPr>
        <w:t>−10</w:t>
      </w:r>
      <w:r w:rsidRPr="00F449AA">
        <w:rPr>
          <w:rFonts w:ascii="Times New Roman" w:hAnsi="Times New Roman" w:cs="Times New Roman"/>
          <w:color w:val="0070C0"/>
          <w:sz w:val="24"/>
          <w:szCs w:val="24"/>
        </w:rPr>
        <w:t xml:space="preserve">C. </w:t>
      </w:r>
      <w:r w:rsidRPr="00F449AA">
        <w:rPr>
          <w:rFonts w:ascii="Times New Roman" w:hAnsi="Times New Roman" w:cs="Times New Roman"/>
          <w:b/>
          <w:color w:val="0070C0"/>
          <w:sz w:val="24"/>
          <w:szCs w:val="24"/>
          <w:lang w:val="it-IT"/>
        </w:rPr>
        <w:t>(0,25đ)</w:t>
      </w:r>
    </w:p>
    <w:p w:rsidR="00F449AA" w:rsidRPr="00F449AA" w:rsidRDefault="00F449AA" w:rsidP="00F449AA">
      <w:pPr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F449AA">
        <w:rPr>
          <w:rFonts w:ascii="Times New Roman" w:hAnsi="Times New Roman" w:cs="Times New Roman"/>
          <w:color w:val="0070C0"/>
          <w:sz w:val="24"/>
          <w:szCs w:val="24"/>
        </w:rPr>
        <w:t>----------- HẾT ----------</w:t>
      </w:r>
    </w:p>
    <w:p w:rsidR="00E851DC" w:rsidRPr="00F449AA" w:rsidRDefault="00E851DC">
      <w:pPr>
        <w:rPr>
          <w:rFonts w:ascii="Times New Roman" w:hAnsi="Times New Roman" w:cs="Times New Roman"/>
          <w:color w:val="0070C0"/>
          <w:sz w:val="24"/>
          <w:szCs w:val="24"/>
        </w:rPr>
      </w:pPr>
    </w:p>
    <w:sectPr w:rsidR="00E851DC" w:rsidRPr="00F449AA" w:rsidSect="00B15FD0">
      <w:footerReference w:type="default" r:id="rId8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6E46" w:rsidRDefault="00C66E46" w:rsidP="006E38F9">
      <w:pPr>
        <w:spacing w:after="0" w:line="240" w:lineRule="auto"/>
      </w:pPr>
      <w:r>
        <w:separator/>
      </w:r>
    </w:p>
  </w:endnote>
  <w:endnote w:type="continuationSeparator" w:id="0">
    <w:p w:rsidR="00C66E46" w:rsidRDefault="00C66E46" w:rsidP="006E38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33102790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6E38F9" w:rsidRDefault="006E38F9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6E38F9" w:rsidRDefault="006E38F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6E46" w:rsidRDefault="00C66E46" w:rsidP="006E38F9">
      <w:pPr>
        <w:spacing w:after="0" w:line="240" w:lineRule="auto"/>
      </w:pPr>
      <w:r>
        <w:separator/>
      </w:r>
    </w:p>
  </w:footnote>
  <w:footnote w:type="continuationSeparator" w:id="0">
    <w:p w:rsidR="00C66E46" w:rsidRDefault="00C66E46" w:rsidP="006E38F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7894"/>
    <w:rsid w:val="001637FE"/>
    <w:rsid w:val="00332877"/>
    <w:rsid w:val="00382304"/>
    <w:rsid w:val="00405EFE"/>
    <w:rsid w:val="006A22AA"/>
    <w:rsid w:val="006E38F9"/>
    <w:rsid w:val="007112AB"/>
    <w:rsid w:val="00745A81"/>
    <w:rsid w:val="00807894"/>
    <w:rsid w:val="00A61F07"/>
    <w:rsid w:val="00B15FD0"/>
    <w:rsid w:val="00C12229"/>
    <w:rsid w:val="00C66E46"/>
    <w:rsid w:val="00C97579"/>
    <w:rsid w:val="00E701AC"/>
    <w:rsid w:val="00E851DC"/>
    <w:rsid w:val="00F449AA"/>
    <w:rsid w:val="00F846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199EEA2-9050-4753-B9CD-8236A7664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5F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5FD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E38F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E38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38F9"/>
  </w:style>
  <w:style w:type="paragraph" w:styleId="Footer">
    <w:name w:val="footer"/>
    <w:basedOn w:val="Normal"/>
    <w:link w:val="FooterChar"/>
    <w:uiPriority w:val="99"/>
    <w:unhideWhenUsed/>
    <w:rsid w:val="006E38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38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5</Pages>
  <Words>414</Words>
  <Characters>236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b</dc:creator>
  <cp:keywords/>
  <dc:description/>
  <cp:lastModifiedBy>AutoBVT</cp:lastModifiedBy>
  <cp:revision>11</cp:revision>
  <dcterms:created xsi:type="dcterms:W3CDTF">2017-04-07T03:45:00Z</dcterms:created>
  <dcterms:modified xsi:type="dcterms:W3CDTF">2017-04-10T03:16:00Z</dcterms:modified>
</cp:coreProperties>
</file>